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2606B" w:rsidRDefault="0012606B" w:rsidP="0012606B"/>
    <w:p w:rsidR="0012606B" w:rsidRPr="007B6C78" w:rsidRDefault="0012606B" w:rsidP="0012606B">
      <w:pPr>
        <w:tabs>
          <w:tab w:val="right" w:pos="403"/>
          <w:tab w:val="left" w:pos="540"/>
        </w:tabs>
        <w:spacing w:before="10" w:after="0" w:line="360" w:lineRule="auto"/>
        <w:ind w:left="630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 w:rsidRPr="007B6C78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Homework 2                              PHYS 211                           Dr. Amir</w:t>
      </w:r>
    </w:p>
    <w:p w:rsidR="0012606B" w:rsidRDefault="0012606B" w:rsidP="0012606B">
      <w:pPr>
        <w:pStyle w:val="NL"/>
        <w:ind w:left="450" w:firstLine="0"/>
      </w:pPr>
    </w:p>
    <w:p w:rsidR="0012606B" w:rsidRDefault="0012606B" w:rsidP="0012606B">
      <w:pPr>
        <w:pStyle w:val="NL"/>
        <w:ind w:left="0" w:firstLine="0"/>
      </w:pPr>
    </w:p>
    <w:p w:rsidR="0012606B" w:rsidRDefault="0012606B" w:rsidP="0012606B">
      <w:pPr>
        <w:pStyle w:val="NL"/>
        <w:ind w:left="450" w:firstLine="0"/>
      </w:pPr>
    </w:p>
    <w:p w:rsidR="0012606B" w:rsidRDefault="00584430" w:rsidP="00584430">
      <w:pPr>
        <w:pStyle w:val="NL"/>
        <w:ind w:left="450" w:firstLine="0"/>
      </w:pPr>
      <w:r>
        <w:t>3.</w:t>
      </w:r>
      <w:r w:rsidR="0012606B">
        <w:t xml:space="preserve"> </w:t>
      </w:r>
      <w:proofErr w:type="gramStart"/>
      <w:r w:rsidR="0012606B">
        <w:t>A</w:t>
      </w:r>
      <w:proofErr w:type="gramEnd"/>
      <w:r w:rsidR="0012606B">
        <w:t xml:space="preserve"> particle at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-2.0 s</m:t>
        </m:r>
      </m:oMath>
      <w:r w:rsidR="0012606B">
        <w:t xml:space="preserve">  is at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4.3cm</m:t>
        </m:r>
      </m:oMath>
      <w:r w:rsidR="0012606B">
        <w:t xml:space="preserve">  and at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4. 5s</m:t>
        </m:r>
      </m:oMath>
      <w:r w:rsidR="0012606B">
        <w:t xml:space="preserve">    is at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8.5cm</m:t>
        </m:r>
      </m:oMath>
      <w:r w:rsidR="0012606B">
        <w:t xml:space="preserve">    what is its average velocity? Can you calculate its average speed from these data?</w:t>
      </w:r>
    </w:p>
    <w:p w:rsidR="0012606B" w:rsidRDefault="0012606B" w:rsidP="0012606B">
      <w:pPr>
        <w:pStyle w:val="NL"/>
        <w:ind w:left="810" w:firstLine="0"/>
      </w:pPr>
    </w:p>
    <w:p w:rsidR="0012606B" w:rsidRDefault="00584430" w:rsidP="00584430">
      <w:pPr>
        <w:pStyle w:val="NL"/>
        <w:ind w:left="450" w:firstLine="0"/>
      </w:pPr>
      <w:r>
        <w:t xml:space="preserve">8. </w:t>
      </w:r>
      <w:r w:rsidR="0012606B">
        <w:t xml:space="preserve">The position of a small object is given by  </w:t>
      </w:r>
      <w:r w:rsidR="0012606B" w:rsidRPr="00CA238D">
        <w:rPr>
          <w:position w:val="-10"/>
        </w:rPr>
        <w:object w:dxaOrig="18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75pt;height:18.75pt" o:ole="">
            <v:imagedata r:id="rId5" o:title=""/>
          </v:shape>
          <o:OLEObject Type="Embed" ProgID="Equation.DSMT4" ShapeID="_x0000_i1025" DrawAspect="Content" ObjectID="_1628505460" r:id="rId6"/>
        </w:object>
      </w:r>
      <w:r w:rsidR="0012606B">
        <w:t xml:space="preserve"> where </w:t>
      </w:r>
      <w:r w:rsidR="0012606B" w:rsidRPr="00CA238D">
        <w:rPr>
          <w:position w:val="-4"/>
        </w:rPr>
        <w:object w:dxaOrig="140" w:dyaOrig="220">
          <v:shape id="_x0000_i1026" type="#_x0000_t75" style="width:6.75pt;height:11.25pt" o:ole="">
            <v:imagedata r:id="rId7" o:title=""/>
          </v:shape>
          <o:OLEObject Type="Embed" ProgID="Equation.DSMT4" ShapeID="_x0000_i1026" DrawAspect="Content" ObjectID="_1628505461" r:id="rId8"/>
        </w:object>
      </w:r>
      <w:r w:rsidR="0012606B">
        <w:t xml:space="preserve"> is in seconds and </w:t>
      </w:r>
      <w:r w:rsidR="0012606B">
        <w:rPr>
          <w:i/>
        </w:rPr>
        <w:t>x</w:t>
      </w:r>
      <w:r w:rsidR="0012606B">
        <w:t xml:space="preserve"> in meters. (</w:t>
      </w:r>
      <w:r w:rsidR="0012606B">
        <w:rPr>
          <w:i/>
        </w:rPr>
        <w:t>a</w:t>
      </w:r>
      <w:r w:rsidR="0012606B">
        <w:t xml:space="preserve">) Plot </w:t>
      </w:r>
      <w:r w:rsidR="0012606B">
        <w:rPr>
          <w:i/>
        </w:rPr>
        <w:t>x</w:t>
      </w:r>
      <w:r w:rsidR="0012606B">
        <w:t xml:space="preserve"> as a function of </w:t>
      </w:r>
      <w:r w:rsidR="0012606B" w:rsidRPr="00CA238D">
        <w:rPr>
          <w:position w:val="-4"/>
        </w:rPr>
        <w:object w:dxaOrig="140" w:dyaOrig="220">
          <v:shape id="_x0000_i1027" type="#_x0000_t75" style="width:6.75pt;height:11.25pt" o:ole="">
            <v:imagedata r:id="rId7" o:title=""/>
          </v:shape>
          <o:OLEObject Type="Embed" ProgID="Equation.DSMT4" ShapeID="_x0000_i1027" DrawAspect="Content" ObjectID="_1628505462" r:id="rId9"/>
        </w:object>
      </w:r>
      <w:r w:rsidR="0012606B">
        <w:t xml:space="preserve"> from </w:t>
      </w:r>
      <w:r w:rsidR="0012606B" w:rsidRPr="00CA238D">
        <w:rPr>
          <w:position w:val="-4"/>
        </w:rPr>
        <w:object w:dxaOrig="520" w:dyaOrig="240">
          <v:shape id="_x0000_i1028" type="#_x0000_t75" style="width:26.25pt;height:12pt" o:ole="">
            <v:imagedata r:id="rId10" o:title=""/>
          </v:shape>
          <o:OLEObject Type="Embed" ProgID="Equation.DSMT4" ShapeID="_x0000_i1028" DrawAspect="Content" ObjectID="_1628505463" r:id="rId11"/>
        </w:object>
      </w:r>
      <w:r w:rsidR="0012606B">
        <w:t xml:space="preserve">  to  </w:t>
      </w:r>
      <w:r w:rsidR="0012606B" w:rsidRPr="00CA238D">
        <w:rPr>
          <w:position w:val="-10"/>
        </w:rPr>
        <w:object w:dxaOrig="880" w:dyaOrig="300">
          <v:shape id="_x0000_i1029" type="#_x0000_t75" style="width:44.25pt;height:15pt" o:ole="">
            <v:imagedata r:id="rId12" o:title=""/>
          </v:shape>
          <o:OLEObject Type="Embed" ProgID="Equation.DSMT4" ShapeID="_x0000_i1029" DrawAspect="Content" ObjectID="_1628505464" r:id="rId13"/>
        </w:object>
      </w:r>
      <w:r w:rsidR="0012606B">
        <w:t xml:space="preserve"> (</w:t>
      </w:r>
      <w:r w:rsidR="0012606B">
        <w:rPr>
          <w:i/>
        </w:rPr>
        <w:t>b</w:t>
      </w:r>
      <w:r w:rsidR="0012606B">
        <w:t>) Find the average velocity of the object between 0 and 3.0 s. (</w:t>
      </w:r>
      <w:r w:rsidR="0012606B">
        <w:rPr>
          <w:i/>
        </w:rPr>
        <w:t>c</w:t>
      </w:r>
      <w:r w:rsidR="0012606B">
        <w:t xml:space="preserve">) At what time between 0 and 3.0 s is the </w:t>
      </w:r>
      <w:r w:rsidR="0012606B">
        <w:softHyphen/>
        <w:t>instantaneous velocity zero?</w:t>
      </w:r>
    </w:p>
    <w:p w:rsidR="0012606B" w:rsidRDefault="0012606B" w:rsidP="0012606B">
      <w:pPr>
        <w:pStyle w:val="ListParagraph"/>
      </w:pPr>
    </w:p>
    <w:p w:rsidR="0012606B" w:rsidRDefault="00584430" w:rsidP="00584430">
      <w:pPr>
        <w:pStyle w:val="NL"/>
        <w:ind w:left="450" w:firstLine="0"/>
      </w:pPr>
      <w:r>
        <w:t xml:space="preserve">12. </w:t>
      </w:r>
      <w:r w:rsidR="0012606B">
        <w:t>Two locomotives approach each other on parallel tracks. Each has a speed of 95 km</w:t>
      </w:r>
      <w:r w:rsidR="0012606B" w:rsidRPr="00CA238D">
        <w:rPr>
          <w:position w:val="-4"/>
        </w:rPr>
        <w:object w:dxaOrig="180" w:dyaOrig="260">
          <v:shape id="_x0000_i1030" type="#_x0000_t75" style="width:9pt;height:12.75pt" o:ole="">
            <v:imagedata r:id="rId14" o:title=""/>
          </v:shape>
          <o:OLEObject Type="Embed" ProgID="Equation.DSMT4" ShapeID="_x0000_i1030" DrawAspect="Content" ObjectID="_1628505465" r:id="rId15"/>
        </w:object>
      </w:r>
      <w:r w:rsidR="0012606B">
        <w:t>h with respect to the ground. If they are initially 8.5 km apart, how long will it be before they reach each other? (See Fig. 2–38).</w:t>
      </w:r>
    </w:p>
    <w:p w:rsidR="0012606B" w:rsidRDefault="0012606B" w:rsidP="0012606B">
      <w:pPr>
        <w:pStyle w:val="NL"/>
        <w:ind w:left="540" w:firstLine="0"/>
      </w:pPr>
      <w:r>
        <w:rPr>
          <w:b/>
          <w:noProof/>
        </w:rPr>
        <w:drawing>
          <wp:inline distT="0" distB="0" distL="0" distR="0" wp14:anchorId="78CAB342" wp14:editId="134BE809">
            <wp:extent cx="2971800" cy="971550"/>
            <wp:effectExtent l="0" t="0" r="0" b="0"/>
            <wp:docPr id="1" name="Picture 1" descr="Figure_02_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Figure_02_38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606B" w:rsidRDefault="0012606B" w:rsidP="0012606B">
      <w:pPr>
        <w:pStyle w:val="NL"/>
        <w:ind w:left="540" w:firstLine="0"/>
      </w:pPr>
    </w:p>
    <w:p w:rsidR="0012606B" w:rsidRDefault="00584430" w:rsidP="00584430">
      <w:pPr>
        <w:pStyle w:val="NL"/>
        <w:ind w:left="450" w:firstLine="0"/>
      </w:pPr>
      <w:r>
        <w:t xml:space="preserve">22. </w:t>
      </w:r>
      <w:r w:rsidR="0012606B">
        <w:t>A sprinter accelerates from rest to 9.00 m</w:t>
      </w:r>
      <w:r w:rsidR="0012606B" w:rsidRPr="00CA238D">
        <w:rPr>
          <w:position w:val="-4"/>
        </w:rPr>
        <w:object w:dxaOrig="180" w:dyaOrig="260">
          <v:shape id="_x0000_i1031" type="#_x0000_t75" style="width:9pt;height:12.75pt" o:ole="">
            <v:imagedata r:id="rId14" o:title=""/>
          </v:shape>
          <o:OLEObject Type="Embed" ProgID="Equation.DSMT4" ShapeID="_x0000_i1031" DrawAspect="Content" ObjectID="_1628505466" r:id="rId17"/>
        </w:object>
      </w:r>
      <w:r w:rsidR="0012606B">
        <w:t>s in 1.28 s. What is her acceleration in (</w:t>
      </w:r>
      <w:r w:rsidR="0012606B">
        <w:rPr>
          <w:i/>
        </w:rPr>
        <w:t>a</w:t>
      </w:r>
      <w:r w:rsidR="0012606B">
        <w:t xml:space="preserve">) </w:t>
      </w:r>
      <w:r w:rsidR="0012606B" w:rsidRPr="00CA238D">
        <w:rPr>
          <w:position w:val="-8"/>
        </w:rPr>
        <w:object w:dxaOrig="580" w:dyaOrig="360">
          <v:shape id="_x0000_i1032" type="#_x0000_t75" style="width:29.25pt;height:18pt" o:ole="">
            <v:imagedata r:id="rId18" o:title=""/>
          </v:shape>
          <o:OLEObject Type="Embed" ProgID="Equation.DSMT4" ShapeID="_x0000_i1032" DrawAspect="Content" ObjectID="_1628505467" r:id="rId19"/>
        </w:object>
      </w:r>
      <w:r w:rsidR="0012606B">
        <w:t>(</w:t>
      </w:r>
      <w:proofErr w:type="gramStart"/>
      <w:r w:rsidR="0012606B">
        <w:rPr>
          <w:i/>
        </w:rPr>
        <w:t>b</w:t>
      </w:r>
      <w:proofErr w:type="gramEnd"/>
      <w:r w:rsidR="0012606B">
        <w:t xml:space="preserve">) </w:t>
      </w:r>
      <w:r w:rsidR="0012606B" w:rsidRPr="00CA238D">
        <w:rPr>
          <w:position w:val="-6"/>
        </w:rPr>
        <w:object w:dxaOrig="800" w:dyaOrig="340">
          <v:shape id="_x0000_i1033" type="#_x0000_t75" style="width:39.75pt;height:17.25pt" o:ole="">
            <v:imagedata r:id="rId20" o:title=""/>
          </v:shape>
          <o:OLEObject Type="Embed" ProgID="Equation.DSMT4" ShapeID="_x0000_i1033" DrawAspect="Content" ObjectID="_1628505468" r:id="rId21"/>
        </w:object>
      </w:r>
    </w:p>
    <w:p w:rsidR="0012606B" w:rsidRDefault="00584430" w:rsidP="00584430">
      <w:pPr>
        <w:pStyle w:val="NL"/>
        <w:ind w:left="450" w:firstLine="0"/>
      </w:pPr>
      <w:r>
        <w:t>27.</w:t>
      </w:r>
      <w:r w:rsidR="0012606B">
        <w:t xml:space="preserve"> A particle moves along the </w:t>
      </w:r>
      <w:r w:rsidR="0012606B">
        <w:rPr>
          <w:i/>
        </w:rPr>
        <w:t>x</w:t>
      </w:r>
      <w:r w:rsidR="0012606B">
        <w:t xml:space="preserve"> axis. Its position as a function of time is given by  </w:t>
      </w:r>
      <w:r w:rsidR="0012606B" w:rsidRPr="00CA238D">
        <w:rPr>
          <w:position w:val="-10"/>
        </w:rPr>
        <w:object w:dxaOrig="1660" w:dyaOrig="380">
          <v:shape id="_x0000_i1034" type="#_x0000_t75" style="width:83.25pt;height:18.75pt" o:ole="">
            <v:imagedata r:id="rId22" o:title=""/>
          </v:shape>
          <o:OLEObject Type="Embed" ProgID="Equation.DSMT4" ShapeID="_x0000_i1034" DrawAspect="Content" ObjectID="_1628505469" r:id="rId23"/>
        </w:object>
      </w:r>
      <w:r w:rsidR="0012606B">
        <w:t xml:space="preserve"> where </w:t>
      </w:r>
      <w:r w:rsidR="0012606B" w:rsidRPr="00CA238D">
        <w:rPr>
          <w:position w:val="-4"/>
        </w:rPr>
        <w:object w:dxaOrig="140" w:dyaOrig="220">
          <v:shape id="_x0000_i1035" type="#_x0000_t75" style="width:6.75pt;height:11.25pt" o:ole="">
            <v:imagedata r:id="rId7" o:title=""/>
          </v:shape>
          <o:OLEObject Type="Embed" ProgID="Equation.DSMT4" ShapeID="_x0000_i1035" DrawAspect="Content" ObjectID="_1628505470" r:id="rId24"/>
        </w:object>
      </w:r>
      <w:r w:rsidR="0012606B">
        <w:t xml:space="preserve"> is in seconds and </w:t>
      </w:r>
      <w:r w:rsidR="0012606B">
        <w:rPr>
          <w:i/>
        </w:rPr>
        <w:t>x</w:t>
      </w:r>
      <w:r w:rsidR="0012606B">
        <w:t xml:space="preserve"> is in meters. What is the acceleration as a function of time?</w:t>
      </w:r>
    </w:p>
    <w:p w:rsidR="0012606B" w:rsidRDefault="0012606B" w:rsidP="0012606B">
      <w:pPr>
        <w:pStyle w:val="NL"/>
        <w:ind w:left="810" w:firstLine="0"/>
      </w:pPr>
    </w:p>
    <w:p w:rsidR="0012606B" w:rsidRDefault="00584430" w:rsidP="00584430">
      <w:pPr>
        <w:pStyle w:val="NL"/>
        <w:ind w:left="450" w:firstLine="0"/>
      </w:pPr>
      <w:r>
        <w:t xml:space="preserve">29. </w:t>
      </w:r>
      <w:r w:rsidR="0012606B">
        <w:t xml:space="preserve">The position of an object </w:t>
      </w:r>
      <w:proofErr w:type="gramStart"/>
      <w:r w:rsidR="0012606B">
        <w:t>is given</w:t>
      </w:r>
      <w:proofErr w:type="gramEnd"/>
      <w:r w:rsidR="0012606B">
        <w:t xml:space="preserve"> by  </w:t>
      </w:r>
      <w:r w:rsidR="0012606B" w:rsidRPr="00CA238D">
        <w:rPr>
          <w:position w:val="-8"/>
        </w:rPr>
        <w:object w:dxaOrig="1320" w:dyaOrig="360">
          <v:shape id="_x0000_i1036" type="#_x0000_t75" style="width:66pt;height:18pt" o:ole="">
            <v:imagedata r:id="rId25" o:title=""/>
          </v:shape>
          <o:OLEObject Type="Embed" ProgID="Equation.DSMT4" ShapeID="_x0000_i1036" DrawAspect="Content" ObjectID="_1628505471" r:id="rId26"/>
        </w:object>
      </w:r>
      <w:r w:rsidR="0012606B">
        <w:t xml:space="preserve"> where </w:t>
      </w:r>
      <w:r w:rsidR="0012606B">
        <w:rPr>
          <w:i/>
        </w:rPr>
        <w:t>x</w:t>
      </w:r>
      <w:r w:rsidR="0012606B">
        <w:t xml:space="preserve"> is in meters and </w:t>
      </w:r>
      <w:r w:rsidR="0012606B" w:rsidRPr="00CA238D">
        <w:rPr>
          <w:position w:val="-4"/>
        </w:rPr>
        <w:object w:dxaOrig="140" w:dyaOrig="220">
          <v:shape id="_x0000_i1037" type="#_x0000_t75" style="width:6.75pt;height:11.25pt" o:ole="">
            <v:imagedata r:id="rId7" o:title=""/>
          </v:shape>
          <o:OLEObject Type="Embed" ProgID="Equation.DSMT4" ShapeID="_x0000_i1037" DrawAspect="Content" ObjectID="_1628505472" r:id="rId27"/>
        </w:object>
      </w:r>
      <w:r w:rsidR="0012606B">
        <w:t xml:space="preserve"> is in seconds. (</w:t>
      </w:r>
      <w:r w:rsidR="0012606B">
        <w:rPr>
          <w:i/>
        </w:rPr>
        <w:t>a</w:t>
      </w:r>
      <w:r w:rsidR="0012606B">
        <w:t xml:space="preserve">) What are the units of </w:t>
      </w:r>
      <w:r w:rsidR="0012606B">
        <w:rPr>
          <w:i/>
        </w:rPr>
        <w:t>A</w:t>
      </w:r>
      <w:r w:rsidR="0012606B">
        <w:t xml:space="preserve"> and </w:t>
      </w:r>
      <w:r w:rsidR="0012606B">
        <w:rPr>
          <w:i/>
        </w:rPr>
        <w:t>B</w:t>
      </w:r>
      <w:r w:rsidR="0012606B">
        <w:t>? (</w:t>
      </w:r>
      <w:r w:rsidR="0012606B">
        <w:rPr>
          <w:i/>
        </w:rPr>
        <w:t>b</w:t>
      </w:r>
      <w:r w:rsidR="0012606B">
        <w:t xml:space="preserve">) What is the acceleration as a function of time? </w:t>
      </w:r>
      <w:r w:rsidR="0012606B">
        <w:lastRenderedPageBreak/>
        <w:t>(</w:t>
      </w:r>
      <w:r w:rsidR="0012606B">
        <w:rPr>
          <w:i/>
        </w:rPr>
        <w:t>c</w:t>
      </w:r>
      <w:r w:rsidR="0012606B">
        <w:t xml:space="preserve">) What are the velocity and acceleration at </w:t>
      </w:r>
      <w:r w:rsidR="0012606B" w:rsidRPr="00CA238D">
        <w:rPr>
          <w:position w:val="-10"/>
        </w:rPr>
        <w:object w:dxaOrig="940" w:dyaOrig="320">
          <v:shape id="_x0000_i1038" type="#_x0000_t75" style="width:47.25pt;height:15.75pt" o:ole="">
            <v:imagedata r:id="rId28" o:title=""/>
          </v:shape>
          <o:OLEObject Type="Embed" ProgID="Equation.DSMT4" ShapeID="_x0000_i1038" DrawAspect="Content" ObjectID="_1628505473" r:id="rId29"/>
        </w:object>
      </w:r>
      <w:r w:rsidR="0012606B">
        <w:t xml:space="preserve"> (</w:t>
      </w:r>
      <w:r w:rsidR="0012606B">
        <w:rPr>
          <w:i/>
        </w:rPr>
        <w:t>d</w:t>
      </w:r>
      <w:r w:rsidR="0012606B">
        <w:t xml:space="preserve">) What is the velocity as a function of time </w:t>
      </w:r>
      <w:proofErr w:type="gramStart"/>
      <w:r w:rsidR="0012606B">
        <w:t xml:space="preserve">if </w:t>
      </w:r>
      <m:oMath>
        <m:r>
          <w:rPr>
            <w:rFonts w:ascii="Cambria Math" w:hAnsi="Cambria Math"/>
          </w:rPr>
          <m:t/>
        </m:r>
        <w:proofErr w:type="gramEnd"/>
        <m:r>
          <w:rPr>
            <w:rFonts w:ascii="Cambria Math" w:hAnsi="Cambria Math"/>
          </w:rPr>
          <m:t>=At+B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="005209AD">
        <w:t xml:space="preserve"> ?</w:t>
      </w:r>
    </w:p>
    <w:p w:rsidR="0012606B" w:rsidRDefault="0012606B" w:rsidP="0012606B">
      <w:pPr>
        <w:pStyle w:val="NL"/>
        <w:ind w:left="540" w:firstLine="0"/>
      </w:pPr>
    </w:p>
    <w:p w:rsidR="0012606B" w:rsidRDefault="00584430" w:rsidP="00584430">
      <w:pPr>
        <w:pStyle w:val="NL"/>
        <w:numPr>
          <w:ilvl w:val="0"/>
          <w:numId w:val="3"/>
        </w:numPr>
      </w:pPr>
      <w:r>
        <w:t xml:space="preserve"> </w:t>
      </w:r>
      <w:r w:rsidR="0012606B">
        <w:t xml:space="preserve">A runner hopes to complete the 10,000-m run in less than 30.0 min. After running at constant speed for exactly 27.0 min, there are still 1100 m to go. </w:t>
      </w:r>
      <w:proofErr w:type="gramStart"/>
      <w:r w:rsidR="0012606B">
        <w:t xml:space="preserve">The runner must then accelerate at </w:t>
      </w:r>
      <w:r w:rsidR="0012606B" w:rsidRPr="00CA238D">
        <w:rPr>
          <w:position w:val="-10"/>
        </w:rPr>
        <w:object w:dxaOrig="960" w:dyaOrig="380">
          <v:shape id="_x0000_i1040" type="#_x0000_t75" style="width:48pt;height:18.75pt" o:ole="">
            <v:imagedata r:id="rId30" o:title=""/>
          </v:shape>
          <o:OLEObject Type="Embed" ProgID="Equation.DSMT4" ShapeID="_x0000_i1040" DrawAspect="Content" ObjectID="_1628505474" r:id="rId31"/>
        </w:object>
      </w:r>
      <w:r w:rsidR="0012606B">
        <w:t xml:space="preserve"> for how many seconds in order to achieve the desired time?</w:t>
      </w:r>
      <w:proofErr w:type="gramEnd"/>
    </w:p>
    <w:p w:rsidR="00A95B13" w:rsidRDefault="00A95B13">
      <w:bookmarkStart w:id="0" w:name="_GoBack"/>
      <w:bookmarkEnd w:id="0"/>
    </w:p>
    <w:sectPr w:rsidR="00A95B1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D33219"/>
    <w:multiLevelType w:val="hybridMultilevel"/>
    <w:tmpl w:val="5B263602"/>
    <w:lvl w:ilvl="0" w:tplc="5942C9B2">
      <w:start w:val="46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" w15:restartNumberingAfterBreak="0">
    <w:nsid w:val="28BA22E4"/>
    <w:multiLevelType w:val="hybridMultilevel"/>
    <w:tmpl w:val="495CE3AA"/>
    <w:lvl w:ilvl="0" w:tplc="0409000F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" w15:restartNumberingAfterBreak="0">
    <w:nsid w:val="312E5BA7"/>
    <w:multiLevelType w:val="hybridMultilevel"/>
    <w:tmpl w:val="495CE3AA"/>
    <w:lvl w:ilvl="0" w:tplc="0409000F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2606B"/>
    <w:rsid w:val="000435F6"/>
    <w:rsid w:val="00062AE4"/>
    <w:rsid w:val="0012606B"/>
    <w:rsid w:val="00184F0B"/>
    <w:rsid w:val="002B6EE0"/>
    <w:rsid w:val="002E45ED"/>
    <w:rsid w:val="0030717C"/>
    <w:rsid w:val="003329CD"/>
    <w:rsid w:val="00337B39"/>
    <w:rsid w:val="003472BB"/>
    <w:rsid w:val="0046528A"/>
    <w:rsid w:val="004C3FF0"/>
    <w:rsid w:val="004E79C1"/>
    <w:rsid w:val="00501D4A"/>
    <w:rsid w:val="005209AD"/>
    <w:rsid w:val="00584430"/>
    <w:rsid w:val="005D6375"/>
    <w:rsid w:val="005E29B2"/>
    <w:rsid w:val="005F75E7"/>
    <w:rsid w:val="006C3092"/>
    <w:rsid w:val="007217B6"/>
    <w:rsid w:val="0075559C"/>
    <w:rsid w:val="007B6C78"/>
    <w:rsid w:val="0087522F"/>
    <w:rsid w:val="008A3A5E"/>
    <w:rsid w:val="008B4BB0"/>
    <w:rsid w:val="0095604A"/>
    <w:rsid w:val="00A242B1"/>
    <w:rsid w:val="00A95B13"/>
    <w:rsid w:val="00AB48E0"/>
    <w:rsid w:val="00AE0FBD"/>
    <w:rsid w:val="00AF4952"/>
    <w:rsid w:val="00B83E1D"/>
    <w:rsid w:val="00BA7E73"/>
    <w:rsid w:val="00CB4295"/>
    <w:rsid w:val="00D05C08"/>
    <w:rsid w:val="00E4261C"/>
    <w:rsid w:val="00F214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  <w14:docId w14:val="1C7F8FC5"/>
  <w15:docId w15:val="{DC3E8703-C549-42AD-9042-0B07816F57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L">
    <w:name w:val="NL"/>
    <w:basedOn w:val="Normal"/>
    <w:rsid w:val="0012606B"/>
    <w:pPr>
      <w:tabs>
        <w:tab w:val="right" w:pos="403"/>
        <w:tab w:val="left" w:pos="540"/>
      </w:tabs>
      <w:spacing w:before="10" w:after="0" w:line="360" w:lineRule="auto"/>
      <w:ind w:left="547" w:hanging="547"/>
      <w:jc w:val="both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12606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260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606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2606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jpeg"/><Relationship Id="rId20" Type="http://schemas.openxmlformats.org/officeDocument/2006/relationships/image" Target="media/image8.wmf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94</Words>
  <Characters>1676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9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tima</dc:creator>
  <cp:lastModifiedBy>Amir, Fatima Zohra</cp:lastModifiedBy>
  <cp:revision>2</cp:revision>
  <dcterms:created xsi:type="dcterms:W3CDTF">2019-08-28T17:51:00Z</dcterms:created>
  <dcterms:modified xsi:type="dcterms:W3CDTF">2019-08-28T17:51:00Z</dcterms:modified>
</cp:coreProperties>
</file>